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75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2B0CE6B1-F280-46A1-84D4-9FC1A92F0A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50999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2E5BB-52D2-41E2-8EEB-2FA542502B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990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89DC5-1E7A-4987-ACDB-82BFEF8B0E1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0099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2B0CE6B1-F280-46A1-84D4-9FC1A92F0A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91269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ECEAB-33F9-4544-BB29-8CE0311742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31708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59C5D-C6AB-4A60-A93D-25304D71B4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50280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9E30-7DD7-4878-87C7-9DBC0F3FEF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9739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9F888-173C-4C48-B96A-64003621A8F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7558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DB17-3AA7-4DDC-A417-7290A60525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411152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D30AA-2974-44F1-B1EE-08EE6E0306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160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7073D-3E69-4E65-8C48-7845B8BC78D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84191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ECEAB-33F9-4544-BB29-8CE0311742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613114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342B-F6CB-48DB-AB98-DB0AACFA0E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74949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2E5BB-52D2-41E2-8EEB-2FA542502B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765431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89DC5-1E7A-4987-ACDB-82BFEF8B0E1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9994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6B4A34C1-814A-44B4-A027-734D5D9554B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7569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A035C-1140-4641-A525-6C4C113E9B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361335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51D4D-99F4-461C-B849-24B45399C4B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430020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680D4-1E8E-418B-B2C2-529A3AE522A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213077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8B05-69BC-48AA-B691-5CC87069986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35244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379E0-7774-4CE3-80EE-BF90CE7191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70722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1DCC1-94C6-460D-9432-5A8B3A862D8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77043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59C5D-C6AB-4A60-A93D-25304D71B4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86902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3B69B-3A35-4BA4-A18E-3A071E5E172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089407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B7E7C-C7C4-41CD-9C2E-050A6D5A842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42545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9989E-9ED1-44D2-99A8-738928BA981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921494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B1AB-7A6A-422B-89AF-A1AD53D18A1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51270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9E30-7DD7-4878-87C7-9DBC0F3FEF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13068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9F888-173C-4C48-B96A-64003621A8F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4698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DB17-3AA7-4DDC-A417-7290A60525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9086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D30AA-2974-44F1-B1EE-08EE6E0306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89470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7073D-3E69-4E65-8C48-7845B8BC78D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40765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342B-F6CB-48DB-AB98-DB0AACFA0E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097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170AEB-A6C5-4825-814A-E5F5BB3FC03C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0541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170AEB-A6C5-4825-814A-E5F5BB3FC03C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805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FAC280-72EF-49B2-81B1-B02123997767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4493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83113" y="1844675"/>
            <a:ext cx="5791200" cy="1143000"/>
          </a:xfrm>
        </p:spPr>
        <p:txBody>
          <a:bodyPr/>
          <a:lstStyle/>
          <a:p>
            <a:pPr eaLnBrk="1" hangingPunct="1"/>
            <a:r>
              <a:rPr lang="zh-CN" altLang="en-US" sz="3600" dirty="0"/>
              <a:t>菲涅尔圆孔衍射仿真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73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</a:t>
            </a:r>
            <a:r>
              <a:rPr lang="zh-CN" altLang="en-US" sz="2800" dirty="0" smtClean="0"/>
              <a:t>仿真</a:t>
            </a:r>
            <a:r>
              <a:rPr lang="en-US" altLang="zh-CN" sz="2800" dirty="0" smtClean="0"/>
              <a:t>——MATLAB</a:t>
            </a:r>
            <a:r>
              <a:rPr lang="zh-CN" altLang="en-US" sz="2800" dirty="0" smtClean="0"/>
              <a:t>程序设计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545910" y="1392642"/>
            <a:ext cx="540451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tep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350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amd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500e-6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波长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k = 2*pi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amd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z = 12.5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观测距离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确定衍射屏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N = 500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衍射屏像素点数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r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0.25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圆孔半径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I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N, N);</a:t>
            </a:r>
          </a:p>
          <a:p>
            <a:r>
              <a:rPr lang="pt-BR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m, n] = meshgrid(linspace(-N/step, N/step, N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D = (m.^2+n.^2).^(1/2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find(D &lt;= r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I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 = 1;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圆孔处透射系数为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1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pl-PL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q = exp(j*k*(m.^2+n.^2)/2/z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1)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绘制衍射屏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50424" y="1378994"/>
            <a:ext cx="567746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L =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500;M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500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接收屏像素点数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y]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hgri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-L/step, L/step, M));</a:t>
            </a:r>
          </a:p>
          <a:p>
            <a:r>
              <a:rPr lang="pl-PL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h = exp(j*k*z)*exp((j*k*(x.^2+y.^2))/(2*z))/(j*lamda*z);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B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fft2(I.*q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G = h.*B; 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abs(G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取绝对值计算光场强度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2);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gesc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C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绘制衍射图像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en-US" altLang="zh-CN" dirty="0" err="1" smtClean="0">
                <a:solidFill>
                  <a:srgbClr val="A020F0"/>
                </a:solidFill>
                <a:latin typeface="Courier New" panose="02070309020205020404" pitchFamily="49" charset="0"/>
              </a:rPr>
              <a:t>image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;colormap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ho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ubplot(2,2,3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mesh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ab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G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光强分布三维图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4)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d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C(251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: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取剖面处的光场强度数据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d = d/max(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归一化处理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   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plot(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 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绘制衍射图像中心剖面处的光场强度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47768"/>
              </p:ext>
            </p:extLst>
          </p:nvPr>
        </p:nvGraphicFramePr>
        <p:xfrm>
          <a:off x="1738287" y="6116107"/>
          <a:ext cx="7952158" cy="73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533840" imgH="419040" progId="Equation.DSMT4">
                  <p:embed/>
                </p:oleObj>
              </mc:Choice>
              <mc:Fallback>
                <p:oleObj name="Equation" r:id="rId3" imgW="4533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8287" y="6116107"/>
                        <a:ext cx="7952158" cy="73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950424" y="2238238"/>
            <a:ext cx="5786651" cy="13101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51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效果图</a:t>
            </a:r>
            <a:endParaRPr lang="zh-CN" altLang="en-US" sz="2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341" y="1438507"/>
            <a:ext cx="6070578" cy="526658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320800" y="2462999"/>
            <a:ext cx="1228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屏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9287299" y="2522012"/>
            <a:ext cx="1480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图像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87105" y="5106537"/>
            <a:ext cx="1661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区域光场强度</a:t>
            </a:r>
            <a:endParaRPr lang="zh-CN" alt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9287299" y="5106537"/>
            <a:ext cx="1835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中心剖线处光场强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625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衍射图像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4751" y="4431350"/>
            <a:ext cx="2868049" cy="23619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31" y="1788448"/>
            <a:ext cx="2794989" cy="25399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030" y="4431351"/>
            <a:ext cx="2794989" cy="236199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966" y="1788448"/>
            <a:ext cx="2722850" cy="25399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4965" y="4431350"/>
            <a:ext cx="2722850" cy="236199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4751" y="1788448"/>
            <a:ext cx="2868049" cy="253997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373715" y="1453326"/>
            <a:ext cx="191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20    z=6.25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928694" y="1410551"/>
            <a:ext cx="2154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5    z=9.375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726912" y="1401735"/>
            <a:ext cx="1888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0    z=12.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23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衍射图像</a:t>
            </a:r>
            <a:endParaRPr lang="zh-CN" altLang="en-US" sz="2800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810" y="1852508"/>
            <a:ext cx="2664868" cy="25393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809" y="4440822"/>
            <a:ext cx="2664869" cy="2361414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/>
          <a:srcRect r="6159"/>
          <a:stretch/>
        </p:blipFill>
        <p:spPr>
          <a:xfrm>
            <a:off x="4432574" y="1852508"/>
            <a:ext cx="2662406" cy="253934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2573" y="4440822"/>
            <a:ext cx="2738501" cy="2361413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9103" y="1852508"/>
            <a:ext cx="2741688" cy="2539349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9103" y="4440822"/>
            <a:ext cx="2741688" cy="2361414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448899" y="1492394"/>
            <a:ext cx="1496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5    z=25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5022990" y="1483176"/>
            <a:ext cx="174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2.5    z=50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8726015" y="1483176"/>
            <a:ext cx="1642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    z=1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1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722" y="1524667"/>
            <a:ext cx="10552381" cy="5333333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9280478" y="1774209"/>
            <a:ext cx="0" cy="46129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5172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179" y="1441873"/>
            <a:ext cx="10447619" cy="5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2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947" y="1486512"/>
            <a:ext cx="10007706" cy="5241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37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45025" y="3141664"/>
            <a:ext cx="3134200" cy="828675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zh-CN" altLang="en-US" sz="6600" dirty="0" smtClean="0">
                <a:solidFill>
                  <a:srgbClr val="FF0000"/>
                </a:solidFill>
              </a:rPr>
              <a:t>谢  谢</a:t>
            </a:r>
            <a:endParaRPr lang="zh-CN" alt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67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345</Words>
  <Application>Microsoft Office PowerPoint</Application>
  <PresentationFormat>宽屏</PresentationFormat>
  <Paragraphs>4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굴림</vt:lpstr>
      <vt:lpstr>-봄IIB</vt:lpstr>
      <vt:lpstr>-봄IIL</vt:lpstr>
      <vt:lpstr>-봄IIM</vt:lpstr>
      <vt:lpstr>Arial</vt:lpstr>
      <vt:lpstr>Courier New</vt:lpstr>
      <vt:lpstr>B109</vt:lpstr>
      <vt:lpstr>1_B109</vt:lpstr>
      <vt:lpstr>2_B109</vt:lpstr>
      <vt:lpstr>Equation</vt:lpstr>
      <vt:lpstr>菲涅尔圆孔衍射仿真</vt:lpstr>
      <vt:lpstr>菲涅尔圆孔衍射仿真——MATLAB程序设计</vt:lpstr>
      <vt:lpstr>菲涅尔圆孔衍射仿真——效果图</vt:lpstr>
      <vt:lpstr>菲涅尔圆孔衍射仿真——不同F下的衍射图像</vt:lpstr>
      <vt:lpstr>菲涅尔圆孔衍射仿真——不同F下的衍射图像</vt:lpstr>
      <vt:lpstr>菲涅尔圆孔衍射仿真——不同F下的中心点处光场强度</vt:lpstr>
      <vt:lpstr>菲涅尔圆孔衍射仿真——不同F下的中心点处光场强度</vt:lpstr>
      <vt:lpstr>菲涅尔圆孔衍射仿真——不同F下的中心点处光场强度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16</cp:revision>
  <dcterms:created xsi:type="dcterms:W3CDTF">2018-12-09T16:10:51Z</dcterms:created>
  <dcterms:modified xsi:type="dcterms:W3CDTF">2018-12-11T12:09:02Z</dcterms:modified>
</cp:coreProperties>
</file>